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22" r:id="rId3"/>
    <p:sldId id="263" r:id="rId4"/>
    <p:sldId id="445" r:id="rId5"/>
    <p:sldId id="363" r:id="rId6"/>
    <p:sldId id="461" r:id="rId7"/>
    <p:sldId id="457" r:id="rId8"/>
    <p:sldId id="458" r:id="rId9"/>
    <p:sldId id="459" r:id="rId10"/>
    <p:sldId id="456" r:id="rId11"/>
    <p:sldId id="447" r:id="rId12"/>
    <p:sldId id="370" r:id="rId13"/>
    <p:sldId id="378" r:id="rId14"/>
    <p:sldId id="387" r:id="rId15"/>
    <p:sldId id="394" r:id="rId16"/>
    <p:sldId id="450" r:id="rId17"/>
    <p:sldId id="46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EEFC125-9861-4104-BADF-4AFB89026844}">
          <p14:sldIdLst>
            <p14:sldId id="256"/>
            <p14:sldId id="322"/>
            <p14:sldId id="263"/>
          </p14:sldIdLst>
        </p14:section>
        <p14:section name="Identify a, b and c" id="{113D03EF-51B6-4672-BDEC-93D7E1E1E638}">
          <p14:sldIdLst>
            <p14:sldId id="445"/>
          </p14:sldIdLst>
        </p14:section>
        <p14:section name="Full AC with a = 1" id="{C63F1BF1-7D19-44A0-8C25-0948E9A6E152}">
          <p14:sldIdLst>
            <p14:sldId id="363"/>
            <p14:sldId id="461"/>
            <p14:sldId id="457"/>
            <p14:sldId id="458"/>
            <p14:sldId id="459"/>
          </p14:sldIdLst>
        </p14:section>
        <p14:section name="AC a not 1" id="{36C23320-1285-4EF9-B603-40F26D57F2C4}">
          <p14:sldIdLst>
            <p14:sldId id="456"/>
            <p14:sldId id="447"/>
            <p14:sldId id="370"/>
            <p14:sldId id="378"/>
            <p14:sldId id="387"/>
            <p14:sldId id="394"/>
            <p14:sldId id="450"/>
          </p14:sldIdLst>
        </p14:section>
        <p14:section name="AC with GCF" id="{706A9095-6443-4B55-9798-9533CEA294F3}">
          <p14:sldIdLst>
            <p14:sldId id="4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3" autoAdjust="0"/>
    <p:restoredTop sz="94660"/>
  </p:normalViewPr>
  <p:slideViewPr>
    <p:cSldViewPr>
      <p:cViewPr varScale="1">
        <p:scale>
          <a:sx n="109" d="100"/>
          <a:sy n="109" d="100"/>
        </p:scale>
        <p:origin x="63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7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C52BD0-C9BC-4FA3-A0DE-8682C2C168FC}" type="datetimeFigureOut">
              <a:rPr lang="en-US" smtClean="0"/>
              <a:pPr/>
              <a:t>10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CFC843-A062-4A07-926B-F0C3BBC638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711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1582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6132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4523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3256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449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322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9472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77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73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206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6082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75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570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9893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780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CFC843-A062-4A07-926B-F0C3BBC6380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127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8.bin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10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11.bin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8.bin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5.bin"/><Relationship Id="rId19" Type="http://schemas.openxmlformats.org/officeDocument/2006/relationships/oleObject" Target="../embeddings/oleObject110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7.bin"/><Relationship Id="rId22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Document2.docx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295400"/>
            <a:ext cx="7239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Introducing the AC Method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0668"/>
              </p:ext>
            </p:extLst>
          </p:nvPr>
        </p:nvGraphicFramePr>
        <p:xfrm>
          <a:off x="6003925" y="1622425"/>
          <a:ext cx="1536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7" name="Equation" r:id="rId4" imgW="583920" imgH="164880" progId="Equation.DSMT4">
                  <p:embed/>
                </p:oleObj>
              </mc:Choice>
              <mc:Fallback>
                <p:oleObj name="Equation" r:id="rId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622425"/>
                        <a:ext cx="15367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28737"/>
              </p:ext>
            </p:extLst>
          </p:nvPr>
        </p:nvGraphicFramePr>
        <p:xfrm>
          <a:off x="1014413" y="990600"/>
          <a:ext cx="1960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8"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990600"/>
                        <a:ext cx="19605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1524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042963" y="3732223"/>
            <a:ext cx="1295401" cy="60218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26525"/>
              </p:ext>
            </p:extLst>
          </p:nvPr>
        </p:nvGraphicFramePr>
        <p:xfrm>
          <a:off x="785813" y="1676400"/>
          <a:ext cx="24526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9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676400"/>
                        <a:ext cx="24526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6678"/>
              </p:ext>
            </p:extLst>
          </p:nvPr>
        </p:nvGraphicFramePr>
        <p:xfrm>
          <a:off x="557213" y="2362200"/>
          <a:ext cx="3048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0"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362200"/>
                        <a:ext cx="3048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902619"/>
              </p:ext>
            </p:extLst>
          </p:nvPr>
        </p:nvGraphicFramePr>
        <p:xfrm>
          <a:off x="950913" y="3084513"/>
          <a:ext cx="2243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1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084513"/>
                        <a:ext cx="2243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62344"/>
              </p:ext>
            </p:extLst>
          </p:nvPr>
        </p:nvGraphicFramePr>
        <p:xfrm>
          <a:off x="6309836" y="2222024"/>
          <a:ext cx="918528" cy="250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2" name="Equation" r:id="rId14" imgW="317160" imgH="888840" progId="Equation.DSMT4">
                  <p:embed/>
                </p:oleObj>
              </mc:Choice>
              <mc:Fallback>
                <p:oleObj name="Equation" r:id="rId14" imgW="3171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836" y="2222024"/>
                        <a:ext cx="918528" cy="250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17610"/>
              </p:ext>
            </p:extLst>
          </p:nvPr>
        </p:nvGraphicFramePr>
        <p:xfrm>
          <a:off x="5119688" y="1066800"/>
          <a:ext cx="31384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3" name="Equation" r:id="rId16" imgW="1193760" imgH="164880" progId="Equation.DSMT4">
                  <p:embed/>
                </p:oleObj>
              </mc:Choice>
              <mc:Fallback>
                <p:oleObj name="Equation" r:id="rId16" imgW="1193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1066800"/>
                        <a:ext cx="31384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60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86701"/>
              </p:ext>
            </p:extLst>
          </p:nvPr>
        </p:nvGraphicFramePr>
        <p:xfrm>
          <a:off x="6470650" y="2287588"/>
          <a:ext cx="92868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3" name="Equation" r:id="rId4" imgW="291960" imgH="596880" progId="Equation.DSMT4">
                  <p:embed/>
                </p:oleObj>
              </mc:Choice>
              <mc:Fallback>
                <p:oleObj name="Equation" r:id="rId4" imgW="291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2287588"/>
                        <a:ext cx="928688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19087"/>
              </p:ext>
            </p:extLst>
          </p:nvPr>
        </p:nvGraphicFramePr>
        <p:xfrm>
          <a:off x="5689934" y="1513173"/>
          <a:ext cx="2389569" cy="46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4" name="Equation" r:id="rId6" imgW="825480" imgH="164880" progId="Equation.DSMT4">
                  <p:embed/>
                </p:oleObj>
              </mc:Choice>
              <mc:Fallback>
                <p:oleObj name="Equation" r:id="rId6" imgW="825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934" y="1513173"/>
                        <a:ext cx="2389569" cy="464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90600" y="4572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0584"/>
              </p:ext>
            </p:extLst>
          </p:nvPr>
        </p:nvGraphicFramePr>
        <p:xfrm>
          <a:off x="1841500" y="3352800"/>
          <a:ext cx="21034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5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352800"/>
                        <a:ext cx="21034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72625"/>
              </p:ext>
            </p:extLst>
          </p:nvPr>
        </p:nvGraphicFramePr>
        <p:xfrm>
          <a:off x="1671638" y="2667000"/>
          <a:ext cx="28384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6" name="Equation" r:id="rId10" imgW="1028520" imgH="203040" progId="Equation.DSMT4">
                  <p:embed/>
                </p:oleObj>
              </mc:Choice>
              <mc:Fallback>
                <p:oleObj name="Equation" r:id="rId10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667000"/>
                        <a:ext cx="28384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45728"/>
              </p:ext>
            </p:extLst>
          </p:nvPr>
        </p:nvGraphicFramePr>
        <p:xfrm>
          <a:off x="1736725" y="1905000"/>
          <a:ext cx="24161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7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905000"/>
                        <a:ext cx="24161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676"/>
              </p:ext>
            </p:extLst>
          </p:nvPr>
        </p:nvGraphicFramePr>
        <p:xfrm>
          <a:off x="1917700" y="1219200"/>
          <a:ext cx="1787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8" name="Equation" r:id="rId14" imgW="647640" imgH="215640" progId="Equation.DSMT4">
                  <p:embed/>
                </p:oleObj>
              </mc:Choice>
              <mc:Fallback>
                <p:oleObj name="Equation" r:id="rId14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219200"/>
                        <a:ext cx="17875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6143735" y="3029598"/>
            <a:ext cx="1567435" cy="72863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Copyright Scott Storla 2015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08087"/>
              </p:ext>
            </p:extLst>
          </p:nvPr>
        </p:nvGraphicFramePr>
        <p:xfrm>
          <a:off x="6279752" y="3211513"/>
          <a:ext cx="11398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9" name="Equation" r:id="rId16" imgW="393480" imgH="152280" progId="Equation.DSMT4">
                  <p:embed/>
                </p:oleObj>
              </mc:Choice>
              <mc:Fallback>
                <p:oleObj name="Equation" r:id="rId16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752" y="3211513"/>
                        <a:ext cx="1139825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624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81466"/>
              </p:ext>
            </p:extLst>
          </p:nvPr>
        </p:nvGraphicFramePr>
        <p:xfrm>
          <a:off x="6003469" y="2205814"/>
          <a:ext cx="1027112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23" name="Equation" r:id="rId4" imgW="355320" imgH="1168200" progId="Equation.DSMT4">
                  <p:embed/>
                </p:oleObj>
              </mc:Choice>
              <mc:Fallback>
                <p:oleObj name="Equation" r:id="rId4" imgW="355320" imgH="116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469" y="2205814"/>
                        <a:ext cx="1027112" cy="329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93062"/>
              </p:ext>
            </p:extLst>
          </p:nvPr>
        </p:nvGraphicFramePr>
        <p:xfrm>
          <a:off x="5841007" y="1574838"/>
          <a:ext cx="11017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24" name="Equation" r:id="rId6" imgW="419040" imgH="152280" progId="Equation.DSMT4">
                  <p:embed/>
                </p:oleObj>
              </mc:Choice>
              <mc:Fallback>
                <p:oleObj name="Equation" r:id="rId6" imgW="4190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007" y="1574838"/>
                        <a:ext cx="11017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98864"/>
              </p:ext>
            </p:extLst>
          </p:nvPr>
        </p:nvGraphicFramePr>
        <p:xfrm>
          <a:off x="1289050" y="914400"/>
          <a:ext cx="20288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25" name="Equation" r:id="rId8" imgW="736560" imgH="215640" progId="Equation.DSMT4">
                  <p:embed/>
                </p:oleObj>
              </mc:Choice>
              <mc:Fallback>
                <p:oleObj name="Equation" r:id="rId8" imgW="7365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914400"/>
                        <a:ext cx="20288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14400" y="3810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666612" y="3962400"/>
            <a:ext cx="1567435" cy="88165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460152"/>
              </p:ext>
            </p:extLst>
          </p:nvPr>
        </p:nvGraphicFramePr>
        <p:xfrm>
          <a:off x="1028700" y="1447800"/>
          <a:ext cx="26574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26" name="Equation" r:id="rId10" imgW="965160" imgH="203040" progId="Equation.DSMT4">
                  <p:embed/>
                </p:oleObj>
              </mc:Choice>
              <mc:Fallback>
                <p:oleObj name="Equation" r:id="rId10" imgW="965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47800"/>
                        <a:ext cx="26574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73210"/>
              </p:ext>
            </p:extLst>
          </p:nvPr>
        </p:nvGraphicFramePr>
        <p:xfrm>
          <a:off x="924732" y="2126041"/>
          <a:ext cx="29035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27" name="Equation" r:id="rId12" imgW="1054080" imgH="203040" progId="Equation.DSMT4">
                  <p:embed/>
                </p:oleObj>
              </mc:Choice>
              <mc:Fallback>
                <p:oleObj name="Equation" r:id="rId12" imgW="1054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32" y="2126041"/>
                        <a:ext cx="29035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09523"/>
              </p:ext>
            </p:extLst>
          </p:nvPr>
        </p:nvGraphicFramePr>
        <p:xfrm>
          <a:off x="1333500" y="2819400"/>
          <a:ext cx="20986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28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819400"/>
                        <a:ext cx="20986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34629"/>
              </p:ext>
            </p:extLst>
          </p:nvPr>
        </p:nvGraphicFramePr>
        <p:xfrm>
          <a:off x="5049838" y="1025525"/>
          <a:ext cx="24050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29" name="Equation" r:id="rId16" imgW="914400" imgH="164880" progId="Equation.DSMT4">
                  <p:embed/>
                </p:oleObj>
              </mc:Choice>
              <mc:Fallback>
                <p:oleObj name="Equation" r:id="rId16" imgW="91440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025525"/>
                        <a:ext cx="24050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23675"/>
              </p:ext>
            </p:extLst>
          </p:nvPr>
        </p:nvGraphicFramePr>
        <p:xfrm>
          <a:off x="5737859" y="4189707"/>
          <a:ext cx="13604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30" name="Equation" r:id="rId18" imgW="469800" imgH="152280" progId="Equation.DSMT4">
                  <p:embed/>
                </p:oleObj>
              </mc:Choice>
              <mc:Fallback>
                <p:oleObj name="Equation" r:id="rId18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859" y="4189707"/>
                        <a:ext cx="1360487" cy="427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13143"/>
              </p:ext>
            </p:extLst>
          </p:nvPr>
        </p:nvGraphicFramePr>
        <p:xfrm>
          <a:off x="1219200" y="3722726"/>
          <a:ext cx="2205444" cy="5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6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22726"/>
                        <a:ext cx="2205444" cy="544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19114"/>
              </p:ext>
            </p:extLst>
          </p:nvPr>
        </p:nvGraphicFramePr>
        <p:xfrm>
          <a:off x="853137" y="3035615"/>
          <a:ext cx="3045114" cy="54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7"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37" y="3035615"/>
                        <a:ext cx="3045114" cy="54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23852"/>
              </p:ext>
            </p:extLst>
          </p:nvPr>
        </p:nvGraphicFramePr>
        <p:xfrm>
          <a:off x="1084374" y="2286000"/>
          <a:ext cx="2344515" cy="5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8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374" y="2286000"/>
                        <a:ext cx="2344515" cy="544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14146"/>
              </p:ext>
            </p:extLst>
          </p:nvPr>
        </p:nvGraphicFramePr>
        <p:xfrm>
          <a:off x="1326631" y="1631215"/>
          <a:ext cx="1748874" cy="57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79" name="Equation" r:id="rId10" imgW="634680" imgH="215640" progId="Equation.DSMT4">
                  <p:embed/>
                </p:oleObj>
              </mc:Choice>
              <mc:Fallback>
                <p:oleObj name="Equation" r:id="rId10" imgW="634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31" y="1631215"/>
                        <a:ext cx="1748874" cy="578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11464"/>
              </p:ext>
            </p:extLst>
          </p:nvPr>
        </p:nvGraphicFramePr>
        <p:xfrm>
          <a:off x="6357425" y="2286000"/>
          <a:ext cx="900112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80" name="Equation" r:id="rId12" imgW="342720" imgH="1269720" progId="Equation.DSMT4">
                  <p:embed/>
                </p:oleObj>
              </mc:Choice>
              <mc:Fallback>
                <p:oleObj name="Equation" r:id="rId12" imgW="34272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425" y="2286000"/>
                        <a:ext cx="900112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82195"/>
              </p:ext>
            </p:extLst>
          </p:nvPr>
        </p:nvGraphicFramePr>
        <p:xfrm>
          <a:off x="5689600" y="908050"/>
          <a:ext cx="2238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81" name="Equation" r:id="rId14" imgW="850680" imgH="164880" progId="Equation.DSMT4">
                  <p:embed/>
                </p:oleObj>
              </mc:Choice>
              <mc:Fallback>
                <p:oleObj name="Equation" r:id="rId14" imgW="8506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908050"/>
                        <a:ext cx="22383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600472"/>
              </p:ext>
            </p:extLst>
          </p:nvPr>
        </p:nvGraphicFramePr>
        <p:xfrm>
          <a:off x="1641507" y="1051352"/>
          <a:ext cx="1119124" cy="57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82" name="Equation" r:id="rId16" imgW="406080" imgH="215640" progId="Equation.DSMT4">
                  <p:embed/>
                </p:oleObj>
              </mc:Choice>
              <mc:Fallback>
                <p:oleObj name="Equation" r:id="rId16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507" y="1051352"/>
                        <a:ext cx="1119124" cy="578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952500" y="152401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052993" y="4963680"/>
            <a:ext cx="1348048" cy="60218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767137"/>
              </p:ext>
            </p:extLst>
          </p:nvPr>
        </p:nvGraphicFramePr>
        <p:xfrm>
          <a:off x="6040438" y="1512888"/>
          <a:ext cx="1535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83" name="Equation" r:id="rId18" imgW="583920" imgH="152280" progId="Equation.DSMT4">
                  <p:embed/>
                </p:oleObj>
              </mc:Choice>
              <mc:Fallback>
                <p:oleObj name="Equation" r:id="rId18" imgW="583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1512888"/>
                        <a:ext cx="15351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79839"/>
              </p:ext>
            </p:extLst>
          </p:nvPr>
        </p:nvGraphicFramePr>
        <p:xfrm>
          <a:off x="6249179" y="5051251"/>
          <a:ext cx="9556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84" name="Equation" r:id="rId20" imgW="330120" imgH="152280" progId="Equation.DSMT4">
                  <p:embed/>
                </p:oleObj>
              </mc:Choice>
              <mc:Fallback>
                <p:oleObj name="Equation" r:id="rId2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179" y="5051251"/>
                        <a:ext cx="955675" cy="427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897"/>
              </p:ext>
            </p:extLst>
          </p:nvPr>
        </p:nvGraphicFramePr>
        <p:xfrm>
          <a:off x="1377950" y="4049712"/>
          <a:ext cx="22717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14"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049712"/>
                        <a:ext cx="2271713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4967"/>
              </p:ext>
            </p:extLst>
          </p:nvPr>
        </p:nvGraphicFramePr>
        <p:xfrm>
          <a:off x="1073150" y="3287712"/>
          <a:ext cx="30416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15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3287712"/>
                        <a:ext cx="304165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348065"/>
              </p:ext>
            </p:extLst>
          </p:nvPr>
        </p:nvGraphicFramePr>
        <p:xfrm>
          <a:off x="1377950" y="1687512"/>
          <a:ext cx="21177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16" name="Equation" r:id="rId8" imgW="698400" imgH="215640" progId="Equation.DSMT4">
                  <p:embed/>
                </p:oleObj>
              </mc:Choice>
              <mc:Fallback>
                <p:oleObj name="Equation" r:id="rId8" imgW="6984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687512"/>
                        <a:ext cx="21177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18804"/>
              </p:ext>
            </p:extLst>
          </p:nvPr>
        </p:nvGraphicFramePr>
        <p:xfrm>
          <a:off x="1073150" y="2460568"/>
          <a:ext cx="26955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17" name="Equation" r:id="rId10" imgW="888840" imgH="215640" progId="Equation.DSMT4">
                  <p:embed/>
                </p:oleObj>
              </mc:Choice>
              <mc:Fallback>
                <p:oleObj name="Equation" r:id="rId10" imgW="8888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2460568"/>
                        <a:ext cx="26955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70163"/>
              </p:ext>
            </p:extLst>
          </p:nvPr>
        </p:nvGraphicFramePr>
        <p:xfrm>
          <a:off x="1377950" y="925512"/>
          <a:ext cx="21574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18" name="Equation" r:id="rId12" imgW="711000" imgH="215640" progId="Equation.DSMT4">
                  <p:embed/>
                </p:oleObj>
              </mc:Choice>
              <mc:Fallback>
                <p:oleObj name="Equation" r:id="rId12" imgW="7110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925512"/>
                        <a:ext cx="21574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9122"/>
              </p:ext>
            </p:extLst>
          </p:nvPr>
        </p:nvGraphicFramePr>
        <p:xfrm>
          <a:off x="6477000" y="2324100"/>
          <a:ext cx="930275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19" name="Equation" r:id="rId14" imgW="330120" imgH="1028520" progId="Equation.DSMT4">
                  <p:embed/>
                </p:oleObj>
              </mc:Choice>
              <mc:Fallback>
                <p:oleObj name="Equation" r:id="rId14" imgW="33012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324100"/>
                        <a:ext cx="930275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47139"/>
              </p:ext>
            </p:extLst>
          </p:nvPr>
        </p:nvGraphicFramePr>
        <p:xfrm>
          <a:off x="5762625" y="1066800"/>
          <a:ext cx="2433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20" name="Equation" r:id="rId16" imgW="863280" imgH="164880" progId="Equation.DSMT4">
                  <p:embed/>
                </p:oleObj>
              </mc:Choice>
              <mc:Fallback>
                <p:oleObj name="Equation" r:id="rId16" imgW="863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1066800"/>
                        <a:ext cx="24336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952500" y="15240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259829" y="2609326"/>
            <a:ext cx="1295401" cy="60218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165907"/>
              </p:ext>
            </p:extLst>
          </p:nvPr>
        </p:nvGraphicFramePr>
        <p:xfrm>
          <a:off x="6330950" y="1668463"/>
          <a:ext cx="1101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21" name="Equation" r:id="rId18" imgW="419040" imgH="152280" progId="Equation.DSMT4">
                  <p:embed/>
                </p:oleObj>
              </mc:Choice>
              <mc:Fallback>
                <p:oleObj name="Equation" r:id="rId18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1668463"/>
                        <a:ext cx="1101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55907"/>
              </p:ext>
            </p:extLst>
          </p:nvPr>
        </p:nvGraphicFramePr>
        <p:xfrm>
          <a:off x="6402452" y="2090737"/>
          <a:ext cx="930275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5" name="Equation" r:id="rId4" imgW="330120" imgH="1307880" progId="Equation.DSMT4">
                  <p:embed/>
                </p:oleObj>
              </mc:Choice>
              <mc:Fallback>
                <p:oleObj name="Equation" r:id="rId4" imgW="330120" imgH="1307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452" y="2090737"/>
                        <a:ext cx="930275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69630"/>
              </p:ext>
            </p:extLst>
          </p:nvPr>
        </p:nvGraphicFramePr>
        <p:xfrm>
          <a:off x="5214938" y="687388"/>
          <a:ext cx="2719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6" name="Equation" r:id="rId6" imgW="965160" imgH="164880" progId="Equation.DSMT4">
                  <p:embed/>
                </p:oleObj>
              </mc:Choice>
              <mc:Fallback>
                <p:oleObj name="Equation" r:id="rId6" imgW="9651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687388"/>
                        <a:ext cx="27193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19972"/>
              </p:ext>
            </p:extLst>
          </p:nvPr>
        </p:nvGraphicFramePr>
        <p:xfrm>
          <a:off x="969290" y="2743200"/>
          <a:ext cx="2347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7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90" y="2743200"/>
                        <a:ext cx="23479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149958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080987" y="3128551"/>
            <a:ext cx="1424941" cy="66239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07323"/>
              </p:ext>
            </p:extLst>
          </p:nvPr>
        </p:nvGraphicFramePr>
        <p:xfrm>
          <a:off x="533400" y="2021616"/>
          <a:ext cx="31956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8" name="Equation" r:id="rId10" imgW="1054080" imgH="203040" progId="Equation.DSMT4">
                  <p:embed/>
                </p:oleObj>
              </mc:Choice>
              <mc:Fallback>
                <p:oleObj name="Equation" r:id="rId10" imgW="1054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21616"/>
                        <a:ext cx="31956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09277"/>
              </p:ext>
            </p:extLst>
          </p:nvPr>
        </p:nvGraphicFramePr>
        <p:xfrm>
          <a:off x="533400" y="1295400"/>
          <a:ext cx="28495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9" name="Equation" r:id="rId12" imgW="939600" imgH="203040" progId="Equation.DSMT4">
                  <p:embed/>
                </p:oleObj>
              </mc:Choice>
              <mc:Fallback>
                <p:oleObj name="Equation" r:id="rId12" imgW="939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8495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62518"/>
              </p:ext>
            </p:extLst>
          </p:nvPr>
        </p:nvGraphicFramePr>
        <p:xfrm>
          <a:off x="762000" y="702730"/>
          <a:ext cx="2195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0" name="Equation" r:id="rId14" imgW="723600" imgH="215640" progId="Equation.DSMT4">
                  <p:embed/>
                </p:oleObj>
              </mc:Choice>
              <mc:Fallback>
                <p:oleObj name="Equation" r:id="rId14" imgW="7236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02730"/>
                        <a:ext cx="2195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13199"/>
              </p:ext>
            </p:extLst>
          </p:nvPr>
        </p:nvGraphicFramePr>
        <p:xfrm>
          <a:off x="739775" y="3286125"/>
          <a:ext cx="2847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1"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286125"/>
                        <a:ext cx="28479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62518"/>
              </p:ext>
            </p:extLst>
          </p:nvPr>
        </p:nvGraphicFramePr>
        <p:xfrm>
          <a:off x="1066800" y="3962400"/>
          <a:ext cx="2195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2" name="Equation" r:id="rId18" imgW="723600" imgH="215640" progId="Equation.DSMT4">
                  <p:embed/>
                </p:oleObj>
              </mc:Choice>
              <mc:Fallback>
                <p:oleObj name="Equation" r:id="rId18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2195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10571"/>
              </p:ext>
            </p:extLst>
          </p:nvPr>
        </p:nvGraphicFramePr>
        <p:xfrm>
          <a:off x="5580063" y="1347788"/>
          <a:ext cx="20748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3" name="Equation" r:id="rId19" imgW="736560" imgH="152280" progId="Equation.DSMT4">
                  <p:embed/>
                </p:oleObj>
              </mc:Choice>
              <mc:Fallback>
                <p:oleObj name="Equation" r:id="rId19" imgW="736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347788"/>
                        <a:ext cx="20748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20644"/>
              </p:ext>
            </p:extLst>
          </p:nvPr>
        </p:nvGraphicFramePr>
        <p:xfrm>
          <a:off x="6223000" y="3246438"/>
          <a:ext cx="11398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4" name="Equation" r:id="rId21" imgW="393480" imgH="152280" progId="Equation.DSMT4">
                  <p:embed/>
                </p:oleObj>
              </mc:Choice>
              <mc:Fallback>
                <p:oleObj name="Equation" r:id="rId21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46438"/>
                        <a:ext cx="1139825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295400"/>
            <a:ext cx="7239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Using the AC Method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496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55907"/>
              </p:ext>
            </p:extLst>
          </p:nvPr>
        </p:nvGraphicFramePr>
        <p:xfrm>
          <a:off x="6402452" y="2090737"/>
          <a:ext cx="930275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58" name="Equation" r:id="rId4" imgW="330120" imgH="1307880" progId="Equation.DSMT4">
                  <p:embed/>
                </p:oleObj>
              </mc:Choice>
              <mc:Fallback>
                <p:oleObj name="Equation" r:id="rId4" imgW="3301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452" y="2090737"/>
                        <a:ext cx="930275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69630"/>
              </p:ext>
            </p:extLst>
          </p:nvPr>
        </p:nvGraphicFramePr>
        <p:xfrm>
          <a:off x="5214938" y="687388"/>
          <a:ext cx="2719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59" name="Equation" r:id="rId6" imgW="965160" imgH="164880" progId="Equation.DSMT4">
                  <p:embed/>
                </p:oleObj>
              </mc:Choice>
              <mc:Fallback>
                <p:oleObj name="Equation" r:id="rId6" imgW="965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687388"/>
                        <a:ext cx="27193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19972"/>
              </p:ext>
            </p:extLst>
          </p:nvPr>
        </p:nvGraphicFramePr>
        <p:xfrm>
          <a:off x="969290" y="2743200"/>
          <a:ext cx="23479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0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290" y="2743200"/>
                        <a:ext cx="23479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149958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080987" y="3128551"/>
            <a:ext cx="1424941" cy="66239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07323"/>
              </p:ext>
            </p:extLst>
          </p:nvPr>
        </p:nvGraphicFramePr>
        <p:xfrm>
          <a:off x="533400" y="2021616"/>
          <a:ext cx="31956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1" name="Equation" r:id="rId10" imgW="1054080" imgH="203040" progId="Equation.DSMT4">
                  <p:embed/>
                </p:oleObj>
              </mc:Choice>
              <mc:Fallback>
                <p:oleObj name="Equation" r:id="rId10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21616"/>
                        <a:ext cx="31956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09277"/>
              </p:ext>
            </p:extLst>
          </p:nvPr>
        </p:nvGraphicFramePr>
        <p:xfrm>
          <a:off x="533400" y="1295400"/>
          <a:ext cx="28495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2" name="Equation" r:id="rId12" imgW="939600" imgH="203040" progId="Equation.DSMT4">
                  <p:embed/>
                </p:oleObj>
              </mc:Choice>
              <mc:Fallback>
                <p:oleObj name="Equation" r:id="rId12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8495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62518"/>
              </p:ext>
            </p:extLst>
          </p:nvPr>
        </p:nvGraphicFramePr>
        <p:xfrm>
          <a:off x="762000" y="702730"/>
          <a:ext cx="2195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3" name="Equation" r:id="rId14" imgW="723600" imgH="215640" progId="Equation.DSMT4">
                  <p:embed/>
                </p:oleObj>
              </mc:Choice>
              <mc:Fallback>
                <p:oleObj name="Equation" r:id="rId14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02730"/>
                        <a:ext cx="2195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013199"/>
              </p:ext>
            </p:extLst>
          </p:nvPr>
        </p:nvGraphicFramePr>
        <p:xfrm>
          <a:off x="739775" y="3286125"/>
          <a:ext cx="28479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4" name="Equation" r:id="rId16" imgW="939600" imgH="203040" progId="Equation.DSMT4">
                  <p:embed/>
                </p:oleObj>
              </mc:Choice>
              <mc:Fallback>
                <p:oleObj name="Equation" r:id="rId1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3286125"/>
                        <a:ext cx="28479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62518"/>
              </p:ext>
            </p:extLst>
          </p:nvPr>
        </p:nvGraphicFramePr>
        <p:xfrm>
          <a:off x="1066800" y="3962400"/>
          <a:ext cx="2195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5" name="Equation" r:id="rId18" imgW="723600" imgH="215640" progId="Equation.DSMT4">
                  <p:embed/>
                </p:oleObj>
              </mc:Choice>
              <mc:Fallback>
                <p:oleObj name="Equation" r:id="rId18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2195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10571"/>
              </p:ext>
            </p:extLst>
          </p:nvPr>
        </p:nvGraphicFramePr>
        <p:xfrm>
          <a:off x="5580063" y="1347788"/>
          <a:ext cx="20748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6" name="Equation" r:id="rId19" imgW="736560" imgH="152280" progId="Equation.DSMT4">
                  <p:embed/>
                </p:oleObj>
              </mc:Choice>
              <mc:Fallback>
                <p:oleObj name="Equation" r:id="rId19" imgW="736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347788"/>
                        <a:ext cx="20748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20644"/>
              </p:ext>
            </p:extLst>
          </p:nvPr>
        </p:nvGraphicFramePr>
        <p:xfrm>
          <a:off x="6223000" y="3246438"/>
          <a:ext cx="11398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7" name="Equation" r:id="rId21" imgW="393480" imgH="152280" progId="Equation.DSMT4">
                  <p:embed/>
                </p:oleObj>
              </mc:Choice>
              <mc:Fallback>
                <p:oleObj name="Equation" r:id="rId21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246438"/>
                        <a:ext cx="1139825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5395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64238"/>
              </p:ext>
            </p:extLst>
          </p:nvPr>
        </p:nvGraphicFramePr>
        <p:xfrm>
          <a:off x="762000" y="1066800"/>
          <a:ext cx="6921500" cy="308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90" name="Document" r:id="rId3" imgW="4188042" imgH="1865350" progId="Word.Document.12">
                  <p:embed/>
                </p:oleObj>
              </mc:Choice>
              <mc:Fallback>
                <p:oleObj name="Document" r:id="rId3" imgW="4188042" imgH="1865350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6921500" cy="308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14400" y="228600"/>
            <a:ext cx="7315200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e General Procedure for Factoring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3608"/>
              </p:ext>
            </p:extLst>
          </p:nvPr>
        </p:nvGraphicFramePr>
        <p:xfrm>
          <a:off x="1066800" y="685800"/>
          <a:ext cx="6361113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Document" r:id="rId4" imgW="3637060" imgH="1845227" progId="Word.Document.12">
                  <p:embed/>
                </p:oleObj>
              </mc:Choice>
              <mc:Fallback>
                <p:oleObj name="Document" r:id="rId4" imgW="3637060" imgH="1845227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85800"/>
                        <a:ext cx="6361113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828800" y="228599"/>
            <a:ext cx="5486400" cy="5334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 Identifying the values for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20408"/>
              </p:ext>
            </p:extLst>
          </p:nvPr>
        </p:nvGraphicFramePr>
        <p:xfrm>
          <a:off x="2921794" y="2209800"/>
          <a:ext cx="33004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1" name="Equation" r:id="rId4" imgW="1244520" imgH="164880" progId="Equation.DSMT4">
                  <p:embed/>
                </p:oleObj>
              </mc:Choice>
              <mc:Fallback>
                <p:oleObj name="Equation" r:id="rId4" imgW="12445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794" y="2209800"/>
                        <a:ext cx="33004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67212"/>
              </p:ext>
            </p:extLst>
          </p:nvPr>
        </p:nvGraphicFramePr>
        <p:xfrm>
          <a:off x="3679825" y="1458913"/>
          <a:ext cx="1784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2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1458913"/>
                        <a:ext cx="17843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95788"/>
              </p:ext>
            </p:extLst>
          </p:nvPr>
        </p:nvGraphicFramePr>
        <p:xfrm>
          <a:off x="3612356" y="838200"/>
          <a:ext cx="19192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3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356" y="838200"/>
                        <a:ext cx="19192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54612"/>
              </p:ext>
            </p:extLst>
          </p:nvPr>
        </p:nvGraphicFramePr>
        <p:xfrm>
          <a:off x="2971800" y="3962400"/>
          <a:ext cx="3098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4" name="Equation" r:id="rId10" imgW="1168200" imgH="164880" progId="Equation.DSMT4">
                  <p:embed/>
                </p:oleObj>
              </mc:Choice>
              <mc:Fallback>
                <p:oleObj name="Equation" r:id="rId10" imgW="116820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3098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96677"/>
              </p:ext>
            </p:extLst>
          </p:nvPr>
        </p:nvGraphicFramePr>
        <p:xfrm>
          <a:off x="3561556" y="3276600"/>
          <a:ext cx="2020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5" name="Equation" r:id="rId12" imgW="761760" imgH="215640" progId="Equation.DSMT4">
                  <p:embed/>
                </p:oleObj>
              </mc:Choice>
              <mc:Fallback>
                <p:oleObj name="Equation" r:id="rId12" imgW="7617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556" y="3276600"/>
                        <a:ext cx="2020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23305"/>
              </p:ext>
            </p:extLst>
          </p:nvPr>
        </p:nvGraphicFramePr>
        <p:xfrm>
          <a:off x="3983037" y="2667000"/>
          <a:ext cx="1177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6" name="Equation" r:id="rId14" imgW="444240" imgH="215640" progId="Equation.DSMT4">
                  <p:embed/>
                </p:oleObj>
              </mc:Choice>
              <mc:Fallback>
                <p:oleObj name="Equation" r:id="rId14" imgW="44424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7" y="2667000"/>
                        <a:ext cx="1177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54220"/>
              </p:ext>
            </p:extLst>
          </p:nvPr>
        </p:nvGraphicFramePr>
        <p:xfrm>
          <a:off x="2853531" y="5715000"/>
          <a:ext cx="34369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7" name="Equation" r:id="rId16" imgW="1295280" imgH="164880" progId="Equation.DSMT4">
                  <p:embed/>
                </p:oleObj>
              </mc:Choice>
              <mc:Fallback>
                <p:oleObj name="Equation" r:id="rId16" imgW="1295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31" y="5715000"/>
                        <a:ext cx="34369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465077"/>
              </p:ext>
            </p:extLst>
          </p:nvPr>
        </p:nvGraphicFramePr>
        <p:xfrm>
          <a:off x="3429000" y="5105400"/>
          <a:ext cx="2122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8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05400"/>
                        <a:ext cx="2122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51427"/>
              </p:ext>
            </p:extLst>
          </p:nvPr>
        </p:nvGraphicFramePr>
        <p:xfrm>
          <a:off x="3611562" y="4495800"/>
          <a:ext cx="19208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9" name="Equation" r:id="rId20" imgW="723600" imgH="203040" progId="Equation.DSMT4">
                  <p:embed/>
                </p:oleObj>
              </mc:Choice>
              <mc:Fallback>
                <p:oleObj name="Equation" r:id="rId20" imgW="7236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2" y="4495800"/>
                        <a:ext cx="19208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406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54618"/>
              </p:ext>
            </p:extLst>
          </p:nvPr>
        </p:nvGraphicFramePr>
        <p:xfrm>
          <a:off x="4620260" y="4799763"/>
          <a:ext cx="41513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0" name="Equation" r:id="rId4" imgW="1434960" imgH="164880" progId="Equation.DSMT4">
                  <p:embed/>
                </p:oleObj>
              </mc:Choice>
              <mc:Fallback>
                <p:oleObj name="Equation" r:id="rId4" imgW="14349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260" y="4799763"/>
                        <a:ext cx="415131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15127"/>
              </p:ext>
            </p:extLst>
          </p:nvPr>
        </p:nvGraphicFramePr>
        <p:xfrm>
          <a:off x="1100138" y="1327150"/>
          <a:ext cx="1785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1" name="Equation" r:id="rId6" imgW="647640" imgH="215640" progId="Equation.DSMT4">
                  <p:embed/>
                </p:oleObj>
              </mc:Choice>
              <mc:Fallback>
                <p:oleObj name="Equation" r:id="rId6" imgW="6476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327150"/>
                        <a:ext cx="17859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48895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229350" y="3394121"/>
            <a:ext cx="1424941" cy="72863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1840"/>
              </p:ext>
            </p:extLst>
          </p:nvPr>
        </p:nvGraphicFramePr>
        <p:xfrm>
          <a:off x="6553200" y="2635292"/>
          <a:ext cx="9906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2" name="Equation" r:id="rId8" imgW="342720" imgH="634680" progId="Equation.DSMT4">
                  <p:embed/>
                </p:oleObj>
              </mc:Choice>
              <mc:Fallback>
                <p:oleObj name="Equation" r:id="rId8" imgW="3427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35292"/>
                        <a:ext cx="9906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89797"/>
              </p:ext>
            </p:extLst>
          </p:nvPr>
        </p:nvGraphicFramePr>
        <p:xfrm>
          <a:off x="4902993" y="1382213"/>
          <a:ext cx="24241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3" name="Equation" r:id="rId10" imgW="838080" imgH="164880" progId="Equation.DSMT4">
                  <p:embed/>
                </p:oleObj>
              </mc:Choice>
              <mc:Fallback>
                <p:oleObj name="Equation" r:id="rId10" imgW="8380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993" y="1382213"/>
                        <a:ext cx="24241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18594"/>
              </p:ext>
            </p:extLst>
          </p:nvPr>
        </p:nvGraphicFramePr>
        <p:xfrm>
          <a:off x="768350" y="2057400"/>
          <a:ext cx="2451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4" name="Equation" r:id="rId12" imgW="888840" imgH="215640" progId="Equation.DSMT4">
                  <p:embed/>
                </p:oleObj>
              </mc:Choice>
              <mc:Fallback>
                <p:oleObj name="Equation" r:id="rId12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057400"/>
                        <a:ext cx="24511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35975"/>
              </p:ext>
            </p:extLst>
          </p:nvPr>
        </p:nvGraphicFramePr>
        <p:xfrm>
          <a:off x="733425" y="2855913"/>
          <a:ext cx="25209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5" name="Equation" r:id="rId14" imgW="914400" imgH="164880" progId="Equation.DSMT4">
                  <p:embed/>
                </p:oleObj>
              </mc:Choice>
              <mc:Fallback>
                <p:oleObj name="Equation" r:id="rId14" imgW="914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855913"/>
                        <a:ext cx="25209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78732"/>
              </p:ext>
            </p:extLst>
          </p:nvPr>
        </p:nvGraphicFramePr>
        <p:xfrm>
          <a:off x="1047750" y="3581400"/>
          <a:ext cx="1889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6" name="Equation" r:id="rId16" imgW="685800" imgH="164880" progId="Equation.DSMT4">
                  <p:embed/>
                </p:oleObj>
              </mc:Choice>
              <mc:Fallback>
                <p:oleObj name="Equation" r:id="rId16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581400"/>
                        <a:ext cx="18891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32141"/>
              </p:ext>
            </p:extLst>
          </p:nvPr>
        </p:nvGraphicFramePr>
        <p:xfrm>
          <a:off x="6115050" y="1938380"/>
          <a:ext cx="11557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7" name="Equation" r:id="rId18" imgW="419040" imgH="152280" progId="Equation.DSMT4">
                  <p:embed/>
                </p:oleObj>
              </mc:Choice>
              <mc:Fallback>
                <p:oleObj name="Equation" r:id="rId18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1938380"/>
                        <a:ext cx="11557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57619"/>
              </p:ext>
            </p:extLst>
          </p:nvPr>
        </p:nvGraphicFramePr>
        <p:xfrm>
          <a:off x="6371907" y="3548811"/>
          <a:ext cx="1139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8" name="Equation" r:id="rId20" imgW="393480" imgH="152280" progId="Equation.DSMT4">
                  <p:embed/>
                </p:oleObj>
              </mc:Choice>
              <mc:Fallback>
                <p:oleObj name="Equation" r:id="rId20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907" y="3548811"/>
                        <a:ext cx="1139825" cy="427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3604"/>
              </p:ext>
            </p:extLst>
          </p:nvPr>
        </p:nvGraphicFramePr>
        <p:xfrm>
          <a:off x="7048500" y="1378001"/>
          <a:ext cx="12842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9" name="Equation" r:id="rId22" imgW="444240" imgH="164880" progId="Equation.DSMT4">
                  <p:embed/>
                </p:oleObj>
              </mc:Choice>
              <mc:Fallback>
                <p:oleObj name="Equation" r:id="rId22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1378001"/>
                        <a:ext cx="12842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60869"/>
              </p:ext>
            </p:extLst>
          </p:nvPr>
        </p:nvGraphicFramePr>
        <p:xfrm>
          <a:off x="4889500" y="5722938"/>
          <a:ext cx="36020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5" name="Equation" r:id="rId4" imgW="1244520" imgH="164880" progId="Equation.DSMT4">
                  <p:embed/>
                </p:oleObj>
              </mc:Choice>
              <mc:Fallback>
                <p:oleObj name="Equation" r:id="rId4" imgW="1244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722938"/>
                        <a:ext cx="3602038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08241"/>
              </p:ext>
            </p:extLst>
          </p:nvPr>
        </p:nvGraphicFramePr>
        <p:xfrm>
          <a:off x="1013618" y="1327150"/>
          <a:ext cx="1960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6"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618" y="1327150"/>
                        <a:ext cx="196056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48895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092824" y="3731377"/>
            <a:ext cx="1295401" cy="602181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13165"/>
              </p:ext>
            </p:extLst>
          </p:nvPr>
        </p:nvGraphicFramePr>
        <p:xfrm>
          <a:off x="6324600" y="2514600"/>
          <a:ext cx="1063625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7" name="Equation" r:id="rId8" imgW="368280" imgH="1091880" progId="Equation.DSMT4">
                  <p:embed/>
                </p:oleObj>
              </mc:Choice>
              <mc:Fallback>
                <p:oleObj name="Equation" r:id="rId8" imgW="3682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14600"/>
                        <a:ext cx="1063625" cy="3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26391"/>
              </p:ext>
            </p:extLst>
          </p:nvPr>
        </p:nvGraphicFramePr>
        <p:xfrm>
          <a:off x="4908550" y="1382236"/>
          <a:ext cx="3562350" cy="46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8" name="Equation" r:id="rId10" imgW="1231560" imgH="164880" progId="Equation.DSMT4">
                  <p:embed/>
                </p:oleObj>
              </mc:Choice>
              <mc:Fallback>
                <p:oleObj name="Equation" r:id="rId10" imgW="1231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382236"/>
                        <a:ext cx="3562350" cy="464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43249"/>
              </p:ext>
            </p:extLst>
          </p:nvPr>
        </p:nvGraphicFramePr>
        <p:xfrm>
          <a:off x="681037" y="2057442"/>
          <a:ext cx="2625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69" name="Equation" r:id="rId12" imgW="952200" imgH="215640" progId="Equation.DSMT4">
                  <p:embed/>
                </p:oleObj>
              </mc:Choice>
              <mc:Fallback>
                <p:oleObj name="Equation" r:id="rId12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" y="2057442"/>
                        <a:ext cx="262572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59235"/>
              </p:ext>
            </p:extLst>
          </p:nvPr>
        </p:nvGraphicFramePr>
        <p:xfrm>
          <a:off x="663574" y="2855996"/>
          <a:ext cx="26606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70" name="Equation" r:id="rId14" imgW="965160" imgH="164880" progId="Equation.DSMT4">
                  <p:embed/>
                </p:oleObj>
              </mc:Choice>
              <mc:Fallback>
                <p:oleObj name="Equation" r:id="rId14" imgW="965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4" y="2855996"/>
                        <a:ext cx="26606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29268"/>
              </p:ext>
            </p:extLst>
          </p:nvPr>
        </p:nvGraphicFramePr>
        <p:xfrm>
          <a:off x="978693" y="3581400"/>
          <a:ext cx="2030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71" name="Equation" r:id="rId16" imgW="736560" imgH="164880" progId="Equation.DSMT4">
                  <p:embed/>
                </p:oleObj>
              </mc:Choice>
              <mc:Fallback>
                <p:oleObj name="Equation" r:id="rId16" imgW="736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93" y="3581400"/>
                        <a:ext cx="2030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24910"/>
              </p:ext>
            </p:extLst>
          </p:nvPr>
        </p:nvGraphicFramePr>
        <p:xfrm>
          <a:off x="5888038" y="1938338"/>
          <a:ext cx="16113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72" name="Equation" r:id="rId18" imgW="583920" imgH="152280" progId="Equation.DSMT4">
                  <p:embed/>
                </p:oleObj>
              </mc:Choice>
              <mc:Fallback>
                <p:oleObj name="Equation" r:id="rId18" imgW="583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1938338"/>
                        <a:ext cx="16113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444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54501"/>
              </p:ext>
            </p:extLst>
          </p:nvPr>
        </p:nvGraphicFramePr>
        <p:xfrm>
          <a:off x="966787" y="1150937"/>
          <a:ext cx="20304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5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1150937"/>
                        <a:ext cx="203041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48895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950744" y="4265186"/>
            <a:ext cx="1361281" cy="73079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92764"/>
              </p:ext>
            </p:extLst>
          </p:nvPr>
        </p:nvGraphicFramePr>
        <p:xfrm>
          <a:off x="6248400" y="2316601"/>
          <a:ext cx="1063625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6" name="Equation" r:id="rId6" imgW="368280" imgH="1257120" progId="Equation.DSMT4">
                  <p:embed/>
                </p:oleObj>
              </mc:Choice>
              <mc:Fallback>
                <p:oleObj name="Equation" r:id="rId6" imgW="36828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16601"/>
                        <a:ext cx="1063625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23322"/>
              </p:ext>
            </p:extLst>
          </p:nvPr>
        </p:nvGraphicFramePr>
        <p:xfrm>
          <a:off x="5334000" y="1238986"/>
          <a:ext cx="2681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7" name="Equation" r:id="rId8" imgW="927000" imgH="164880" progId="Equation.DSMT4">
                  <p:embed/>
                </p:oleObj>
              </mc:Choice>
              <mc:Fallback>
                <p:oleObj name="Equation" r:id="rId8" imgW="927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38986"/>
                        <a:ext cx="26812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68897"/>
              </p:ext>
            </p:extLst>
          </p:nvPr>
        </p:nvGraphicFramePr>
        <p:xfrm>
          <a:off x="762000" y="2547937"/>
          <a:ext cx="2451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8" name="Equation" r:id="rId10" imgW="888840" imgH="203040" progId="Equation.DSMT4">
                  <p:embed/>
                </p:oleObj>
              </mc:Choice>
              <mc:Fallback>
                <p:oleObj name="Equation" r:id="rId10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47937"/>
                        <a:ext cx="24511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5438"/>
              </p:ext>
            </p:extLst>
          </p:nvPr>
        </p:nvGraphicFramePr>
        <p:xfrm>
          <a:off x="744537" y="3328987"/>
          <a:ext cx="2486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39" name="Equation" r:id="rId12" imgW="901440" imgH="164880" progId="Equation.DSMT4">
                  <p:embed/>
                </p:oleObj>
              </mc:Choice>
              <mc:Fallback>
                <p:oleObj name="Equation" r:id="rId12" imgW="901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" y="3328987"/>
                        <a:ext cx="2486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22742"/>
              </p:ext>
            </p:extLst>
          </p:nvPr>
        </p:nvGraphicFramePr>
        <p:xfrm>
          <a:off x="1058862" y="4054475"/>
          <a:ext cx="1855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0" name="Equation" r:id="rId14" imgW="672840" imgH="164880" progId="Equation.DSMT4">
                  <p:embed/>
                </p:oleObj>
              </mc:Choice>
              <mc:Fallback>
                <p:oleObj name="Equation" r:id="rId14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4054475"/>
                        <a:ext cx="18557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63352"/>
              </p:ext>
            </p:extLst>
          </p:nvPr>
        </p:nvGraphicFramePr>
        <p:xfrm>
          <a:off x="1144587" y="1865312"/>
          <a:ext cx="17160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1" name="Equation" r:id="rId16" imgW="622080" imgH="215640" progId="Equation.DSMT4">
                  <p:embed/>
                </p:oleObj>
              </mc:Choice>
              <mc:Fallback>
                <p:oleObj name="Equation" r:id="rId16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7" y="1865312"/>
                        <a:ext cx="17160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80347"/>
              </p:ext>
            </p:extLst>
          </p:nvPr>
        </p:nvGraphicFramePr>
        <p:xfrm>
          <a:off x="6154739" y="4420883"/>
          <a:ext cx="955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2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9" y="4420883"/>
                        <a:ext cx="955675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78412"/>
              </p:ext>
            </p:extLst>
          </p:nvPr>
        </p:nvGraphicFramePr>
        <p:xfrm>
          <a:off x="5974556" y="1858233"/>
          <a:ext cx="16113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43" name="Equation" r:id="rId20" imgW="583920" imgH="152280" progId="Equation.DSMT4">
                  <p:embed/>
                </p:oleObj>
              </mc:Choice>
              <mc:Fallback>
                <p:oleObj name="Equation" r:id="rId20" imgW="583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556" y="1858233"/>
                        <a:ext cx="16113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767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69727"/>
              </p:ext>
            </p:extLst>
          </p:nvPr>
        </p:nvGraphicFramePr>
        <p:xfrm>
          <a:off x="1012825" y="1327150"/>
          <a:ext cx="1962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38"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327150"/>
                        <a:ext cx="19621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48895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872000" y="3818146"/>
            <a:ext cx="1497409" cy="80386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96704"/>
              </p:ext>
            </p:extLst>
          </p:nvPr>
        </p:nvGraphicFramePr>
        <p:xfrm>
          <a:off x="6209505" y="2682586"/>
          <a:ext cx="113665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39" name="Equation" r:id="rId6" imgW="393480" imgH="1091880" progId="Equation.DSMT4">
                  <p:embed/>
                </p:oleObj>
              </mc:Choice>
              <mc:Fallback>
                <p:oleObj name="Equation" r:id="rId6" imgW="3934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505" y="2682586"/>
                        <a:ext cx="113665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14527"/>
              </p:ext>
            </p:extLst>
          </p:nvPr>
        </p:nvGraphicFramePr>
        <p:xfrm>
          <a:off x="5365750" y="1382713"/>
          <a:ext cx="2644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0" name="Equation" r:id="rId8" imgW="914400" imgH="164880" progId="Equation.DSMT4">
                  <p:embed/>
                </p:oleObj>
              </mc:Choice>
              <mc:Fallback>
                <p:oleObj name="Equation" r:id="rId8" imgW="914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1382713"/>
                        <a:ext cx="26447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73175"/>
              </p:ext>
            </p:extLst>
          </p:nvPr>
        </p:nvGraphicFramePr>
        <p:xfrm>
          <a:off x="692150" y="1958975"/>
          <a:ext cx="2625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1" name="Equation" r:id="rId10" imgW="952200" imgH="215640" progId="Equation.DSMT4">
                  <p:embed/>
                </p:oleObj>
              </mc:Choice>
              <mc:Fallback>
                <p:oleObj name="Equation" r:id="rId10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958975"/>
                        <a:ext cx="26257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41436"/>
              </p:ext>
            </p:extLst>
          </p:nvPr>
        </p:nvGraphicFramePr>
        <p:xfrm>
          <a:off x="657225" y="2755900"/>
          <a:ext cx="2695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2" name="Equation" r:id="rId12" imgW="977760" imgH="164880" progId="Equation.DSMT4">
                  <p:embed/>
                </p:oleObj>
              </mc:Choice>
              <mc:Fallback>
                <p:oleObj name="Equation" r:id="rId12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755900"/>
                        <a:ext cx="26955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89772"/>
              </p:ext>
            </p:extLst>
          </p:nvPr>
        </p:nvGraphicFramePr>
        <p:xfrm>
          <a:off x="971550" y="3481388"/>
          <a:ext cx="20653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3" name="Equation" r:id="rId14" imgW="749160" imgH="164880" progId="Equation.DSMT4">
                  <p:embed/>
                </p:oleObj>
              </mc:Choice>
              <mc:Fallback>
                <p:oleObj name="Equation" r:id="rId14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81388"/>
                        <a:ext cx="20653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08150"/>
              </p:ext>
            </p:extLst>
          </p:nvPr>
        </p:nvGraphicFramePr>
        <p:xfrm>
          <a:off x="6015795" y="4002087"/>
          <a:ext cx="11398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4" name="Equation" r:id="rId16" imgW="393480" imgH="152280" progId="Equation.DSMT4">
                  <p:embed/>
                </p:oleObj>
              </mc:Choice>
              <mc:Fallback>
                <p:oleObj name="Equation" r:id="rId16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795" y="4002087"/>
                        <a:ext cx="1139825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712261"/>
              </p:ext>
            </p:extLst>
          </p:nvPr>
        </p:nvGraphicFramePr>
        <p:xfrm>
          <a:off x="5837238" y="1981200"/>
          <a:ext cx="1689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45" name="Equation" r:id="rId18" imgW="583920" imgH="152280" progId="Equation.DSMT4">
                  <p:embed/>
                </p:oleObj>
              </mc:Choice>
              <mc:Fallback>
                <p:oleObj name="Equation" r:id="rId18" imgW="583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1981200"/>
                        <a:ext cx="1689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848746" y="4603453"/>
            <a:ext cx="1497409" cy="803869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2556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10678"/>
              </p:ext>
            </p:extLst>
          </p:nvPr>
        </p:nvGraphicFramePr>
        <p:xfrm>
          <a:off x="1012825" y="1327150"/>
          <a:ext cx="1962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98"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327150"/>
                        <a:ext cx="19621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952500" y="488950"/>
            <a:ext cx="7239000" cy="53339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943600" y="3512570"/>
            <a:ext cx="1647150" cy="73079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09675"/>
              </p:ext>
            </p:extLst>
          </p:nvPr>
        </p:nvGraphicFramePr>
        <p:xfrm>
          <a:off x="6362140" y="2737860"/>
          <a:ext cx="990600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99" name="Equation" r:id="rId6" imgW="342720" imgH="774360" progId="Equation.DSMT4">
                  <p:embed/>
                </p:oleObj>
              </mc:Choice>
              <mc:Fallback>
                <p:oleObj name="Equation" r:id="rId6" imgW="342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140" y="2737860"/>
                        <a:ext cx="990600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38795"/>
              </p:ext>
            </p:extLst>
          </p:nvPr>
        </p:nvGraphicFramePr>
        <p:xfrm>
          <a:off x="5348288" y="1382713"/>
          <a:ext cx="26812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0" name="Equation" r:id="rId8" imgW="927000" imgH="164880" progId="Equation.DSMT4">
                  <p:embed/>
                </p:oleObj>
              </mc:Choice>
              <mc:Fallback>
                <p:oleObj name="Equation" r:id="rId8" imgW="9270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382713"/>
                        <a:ext cx="26812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pyright Scott Storla 2015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39430"/>
              </p:ext>
            </p:extLst>
          </p:nvPr>
        </p:nvGraphicFramePr>
        <p:xfrm>
          <a:off x="709613" y="1974850"/>
          <a:ext cx="2590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1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974850"/>
                        <a:ext cx="25908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9830"/>
              </p:ext>
            </p:extLst>
          </p:nvPr>
        </p:nvGraphicFramePr>
        <p:xfrm>
          <a:off x="692150" y="2755900"/>
          <a:ext cx="2625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2" name="Equation" r:id="rId12" imgW="952200" imgH="164880" progId="Equation.DSMT4">
                  <p:embed/>
                </p:oleObj>
              </mc:Choice>
              <mc:Fallback>
                <p:oleObj name="Equation" r:id="rId12" imgW="952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755900"/>
                        <a:ext cx="2625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64302"/>
              </p:ext>
            </p:extLst>
          </p:nvPr>
        </p:nvGraphicFramePr>
        <p:xfrm>
          <a:off x="1006475" y="3481388"/>
          <a:ext cx="1995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3" name="Equation" r:id="rId14" imgW="723600" imgH="164880" progId="Equation.DSMT4">
                  <p:embed/>
                </p:oleObj>
              </mc:Choice>
              <mc:Fallback>
                <p:oleObj name="Equation" r:id="rId14" imgW="723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481388"/>
                        <a:ext cx="1995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68564"/>
              </p:ext>
            </p:extLst>
          </p:nvPr>
        </p:nvGraphicFramePr>
        <p:xfrm>
          <a:off x="6108735" y="3673331"/>
          <a:ext cx="13239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4" name="Equation" r:id="rId16" imgW="457200" imgH="139680" progId="Equation.DSMT4">
                  <p:embed/>
                </p:oleObj>
              </mc:Choice>
              <mc:Fallback>
                <p:oleObj name="Equation" r:id="rId16" imgW="457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35" y="3673331"/>
                        <a:ext cx="1323975" cy="388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2131"/>
              </p:ext>
            </p:extLst>
          </p:nvPr>
        </p:nvGraphicFramePr>
        <p:xfrm>
          <a:off x="6072341" y="1956805"/>
          <a:ext cx="1211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105" name="Equation" r:id="rId18" imgW="419040" imgH="139680" progId="Equation.DSMT4">
                  <p:embed/>
                </p:oleObj>
              </mc:Choice>
              <mc:Fallback>
                <p:oleObj name="Equation" r:id="rId18" imgW="4190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341" y="1956805"/>
                        <a:ext cx="1211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746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0</TotalTime>
  <Words>132</Words>
  <Application>Microsoft Office PowerPoint</Application>
  <PresentationFormat>On-screen Show (4:3)</PresentationFormat>
  <Paragraphs>49</Paragraphs>
  <Slides>17</Slides>
  <Notes>16</Notes>
  <HiddenSlides>1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Office Theme</vt:lpstr>
      <vt:lpstr>Document</vt:lpstr>
      <vt:lpstr>Equation</vt:lpstr>
      <vt:lpstr>MathType 6.0 Equation</vt:lpstr>
      <vt:lpstr>Introducing the AC Method</vt:lpstr>
      <vt:lpstr>PowerPoint Presentation</vt:lpstr>
      <vt:lpstr>PowerPoint Presentation</vt:lpstr>
      <vt:lpstr> Identifying the values for a, b and 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 Completely</vt:lpstr>
      <vt:lpstr>PowerPoint Presentation</vt:lpstr>
      <vt:lpstr>PowerPoint Presentation</vt:lpstr>
      <vt:lpstr>PowerPoint Presentation</vt:lpstr>
      <vt:lpstr>PowerPoint Presentation</vt:lpstr>
      <vt:lpstr>Factoring Using the AC Method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Using the AC Method</dc:title>
  <dc:creator>sas</dc:creator>
  <cp:lastModifiedBy>scott.storla@minneapolis.edu</cp:lastModifiedBy>
  <cp:revision>166</cp:revision>
  <dcterms:created xsi:type="dcterms:W3CDTF">2006-08-16T00:00:00Z</dcterms:created>
  <dcterms:modified xsi:type="dcterms:W3CDTF">2015-10-06T02:00:39Z</dcterms:modified>
</cp:coreProperties>
</file>